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2" d="100"/>
          <a:sy n="142" d="100"/>
        </p:scale>
        <p:origin x="-120" y="-128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degrees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April</a:t>
            </a:r>
            <a:r>
              <a:rPr lang="en-US" sz="1200" baseline="0" dirty="0" smtClean="0">
                <a:latin typeface="Comic Sans MS" pitchFamily="66" charset="0"/>
              </a:rPr>
              <a:t> 1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5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7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8588" y="1382713"/>
            <a:ext cx="3490912" cy="2127250"/>
            <a:chOff x="5208588" y="1382713"/>
            <a:chExt cx="3490912" cy="2127250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5208588" y="1382713"/>
              <a:ext cx="349091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5467350" y="26717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6991350" y="2214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8286750" y="2595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6991350" y="3281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5662613" y="2247900"/>
              <a:ext cx="1362075" cy="6191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5581650" y="2900363"/>
              <a:ext cx="1524000" cy="381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7105650" y="2443163"/>
              <a:ext cx="0" cy="8382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7105650" y="2790825"/>
              <a:ext cx="1214437" cy="4905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2" name="Group 1"/>
          <p:cNvGrpSpPr/>
          <p:nvPr/>
        </p:nvGrpSpPr>
        <p:grpSpPr>
          <a:xfrm>
            <a:off x="5529263" y="2082800"/>
            <a:ext cx="3086100" cy="1536700"/>
            <a:chOff x="5529263" y="2082800"/>
            <a:chExt cx="3086100" cy="1536700"/>
          </a:xfrm>
        </p:grpSpPr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8043863" y="2082800"/>
              <a:ext cx="571500" cy="596900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5529263" y="2921000"/>
              <a:ext cx="1447800" cy="69850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 dirty="0"/>
                <a:t> </a:t>
              </a:r>
              <a:r>
                <a:rPr lang="en-US" sz="4400" b="1" dirty="0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 dirty="0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3400093" y="4270311"/>
            <a:ext cx="1860052" cy="1820133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3430094" y="4250310"/>
            <a:ext cx="1960053" cy="1800131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6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52</TotalTime>
  <Words>379</Words>
  <Application>Microsoft Macintosh PowerPoint</Application>
  <PresentationFormat>On-screen Show (4:3)</PresentationFormat>
  <Paragraphs>10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5</cp:revision>
  <cp:lastPrinted>2011-03-16T04:48:43Z</cp:lastPrinted>
  <dcterms:created xsi:type="dcterms:W3CDTF">2011-03-16T04:45:34Z</dcterms:created>
  <dcterms:modified xsi:type="dcterms:W3CDTF">2013-03-19T18:26:32Z</dcterms:modified>
</cp:coreProperties>
</file>